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8B5F42" w14:textId="3260DDFC" w:rsidR="00372459" w:rsidRDefault="00FF60B3" w:rsidP="00372459">
      <w:pPr>
        <w:pStyle w:val="RAvsnitt"/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4930D60D" wp14:editId="1D2CE106">
            <wp:simplePos x="0" y="0"/>
            <wp:positionH relativeFrom="page">
              <wp:align>left</wp:align>
            </wp:positionH>
            <wp:positionV relativeFrom="paragraph">
              <wp:posOffset>-1257935</wp:posOffset>
            </wp:positionV>
            <wp:extent cx="7610475" cy="10734675"/>
            <wp:effectExtent l="0" t="0" r="9525" b="9525"/>
            <wp:wrapNone/>
            <wp:docPr id="3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2459">
        <w:t>Taluppfattning och huvudräkning I</w:t>
      </w:r>
    </w:p>
    <w:p w14:paraId="5ED25100" w14:textId="45179F88" w:rsidR="00372459" w:rsidRDefault="00372459" w:rsidP="00372459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977E26">
        <w:rPr>
          <w:rFonts w:ascii="Arial" w:hAnsi="Arial" w:cs="Arial"/>
          <w:b/>
        </w:rPr>
        <w:t>–</w:t>
      </w:r>
      <w:r>
        <w:rPr>
          <w:rFonts w:ascii="Arial" w:hAnsi="Arial" w:cs="Arial"/>
          <w:b/>
        </w:rPr>
        <w:t>2</w:t>
      </w:r>
    </w:p>
    <w:p w14:paraId="457A47AA" w14:textId="77777777" w:rsidR="00372459" w:rsidRPr="00B311DF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  <w:szCs w:val="22"/>
        </w:rPr>
        <w:t xml:space="preserve">  1</w:t>
      </w:r>
      <w:r w:rsidRPr="00B311DF">
        <w:rPr>
          <w:szCs w:val="22"/>
        </w:rPr>
        <w:t xml:space="preserve"> </w:t>
      </w:r>
      <w:r w:rsidRPr="00B311DF">
        <w:rPr>
          <w:szCs w:val="22"/>
        </w:rPr>
        <w:tab/>
        <w:t>Skriv med siffror</w:t>
      </w:r>
    </w:p>
    <w:p w14:paraId="7F1C165A" w14:textId="0C1BBF8D" w:rsidR="00372459" w:rsidRPr="00B311DF" w:rsidRDefault="0037245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b/>
        </w:rPr>
        <w:tab/>
      </w:r>
      <w:r>
        <w:rPr>
          <w:bCs/>
        </w:rPr>
        <w:t>a)  sjuhundrafem</w:t>
      </w:r>
      <w:r>
        <w:rPr>
          <w:bCs/>
        </w:rPr>
        <w:tab/>
      </w:r>
      <w:r>
        <w:t>b</w:t>
      </w:r>
      <w:r w:rsidRPr="00B311DF">
        <w:t>)  </w:t>
      </w:r>
      <w:r>
        <w:t>femtusen tretton</w:t>
      </w:r>
      <w:r w:rsidRPr="00B311DF">
        <w:tab/>
      </w:r>
      <w:r>
        <w:t>c</w:t>
      </w:r>
      <w:r w:rsidRPr="00B311DF">
        <w:t xml:space="preserve">)  </w:t>
      </w:r>
      <w:r>
        <w:t>tolvtusen tvåhundra</w:t>
      </w:r>
    </w:p>
    <w:p w14:paraId="7392737A" w14:textId="77777777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 w:rsidRPr="00B311DF">
        <w:rPr>
          <w:rStyle w:val="Uppgiftssiffra"/>
        </w:rPr>
        <w:t xml:space="preserve">  2</w:t>
      </w:r>
      <w:r w:rsidRPr="00B311DF">
        <w:rPr>
          <w:b/>
          <w:szCs w:val="22"/>
        </w:rPr>
        <w:tab/>
      </w:r>
      <w:r>
        <w:rPr>
          <w:bCs/>
        </w:rPr>
        <w:t>Vilket tal kommer</w:t>
      </w:r>
    </w:p>
    <w:p w14:paraId="54650807" w14:textId="392A78C9" w:rsidR="00372459" w:rsidRPr="00B311DF" w:rsidRDefault="0037245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närmast före 500</w:t>
      </w:r>
      <w:r>
        <w:tab/>
        <w:t>b)  närmast efter 1 099</w:t>
      </w:r>
      <w:r>
        <w:tab/>
        <w:t>c)  närmast före 910</w:t>
      </w:r>
    </w:p>
    <w:p w14:paraId="42F1E65C" w14:textId="77777777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3</w:t>
      </w:r>
      <w:r w:rsidRPr="00B311DF">
        <w:rPr>
          <w:szCs w:val="22"/>
        </w:rPr>
        <w:tab/>
        <w:t xml:space="preserve">Vilket </w:t>
      </w:r>
      <w:r>
        <w:rPr>
          <w:szCs w:val="22"/>
        </w:rPr>
        <w:t>värde har siffran 5 i talen?</w:t>
      </w:r>
    </w:p>
    <w:p w14:paraId="551F2DE3" w14:textId="5FDF9568" w:rsidR="00372459" w:rsidRDefault="0037245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752</w:t>
      </w:r>
      <w:r>
        <w:tab/>
      </w:r>
      <w:proofErr w:type="gramStart"/>
      <w:r>
        <w:t>b)  5</w:t>
      </w:r>
      <w:proofErr w:type="gramEnd"/>
      <w:r>
        <w:t> 179</w:t>
      </w:r>
      <w:r>
        <w:tab/>
        <w:t>c)  6</w:t>
      </w:r>
      <w:r w:rsidR="00E67EE9">
        <w:t> </w:t>
      </w:r>
      <w:r>
        <w:t>582</w:t>
      </w:r>
    </w:p>
    <w:p w14:paraId="6D83265D" w14:textId="77777777" w:rsidR="00E67EE9" w:rsidRPr="00B311DF" w:rsidRDefault="00E67EE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</w:p>
    <w:p w14:paraId="28304ED5" w14:textId="2AF0D84D" w:rsidR="00372459" w:rsidRDefault="00E67EE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B1AA825" wp14:editId="5EFE9748">
            <wp:simplePos x="0" y="0"/>
            <wp:positionH relativeFrom="column">
              <wp:posOffset>3804920</wp:posOffset>
            </wp:positionH>
            <wp:positionV relativeFrom="paragraph">
              <wp:posOffset>160020</wp:posOffset>
            </wp:positionV>
            <wp:extent cx="641505" cy="702945"/>
            <wp:effectExtent l="0" t="0" r="6350" b="1905"/>
            <wp:wrapNone/>
            <wp:docPr id="28264875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648750" name="Bildobjekt 282648750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1505" cy="702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075E2326" wp14:editId="56AD4028">
            <wp:simplePos x="0" y="0"/>
            <wp:positionH relativeFrom="column">
              <wp:posOffset>3157220</wp:posOffset>
            </wp:positionH>
            <wp:positionV relativeFrom="paragraph">
              <wp:posOffset>159385</wp:posOffset>
            </wp:positionV>
            <wp:extent cx="551773" cy="603885"/>
            <wp:effectExtent l="0" t="0" r="1270" b="5715"/>
            <wp:wrapNone/>
            <wp:docPr id="64819065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90657" name="Bildobjekt 648190657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773" cy="603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2459" w:rsidRPr="00B311DF">
        <w:rPr>
          <w:rStyle w:val="Uppgiftssiffra"/>
        </w:rPr>
        <w:t xml:space="preserve">  4</w:t>
      </w:r>
      <w:r w:rsidR="00372459" w:rsidRPr="00B311DF">
        <w:rPr>
          <w:szCs w:val="22"/>
        </w:rPr>
        <w:tab/>
        <w:t xml:space="preserve">Skriv med siffrorna </w:t>
      </w:r>
    </w:p>
    <w:p w14:paraId="604D1466" w14:textId="75CC0FC2" w:rsidR="00372459" w:rsidRDefault="00372459" w:rsidP="00865E68">
      <w:pPr>
        <w:pStyle w:val="Uppgift"/>
        <w:tabs>
          <w:tab w:val="left" w:pos="3119"/>
          <w:tab w:val="left" w:pos="5670"/>
        </w:tabs>
      </w:pPr>
      <w:r>
        <w:tab/>
        <w:t>a)  ett tal som är så stort som möjligt.</w:t>
      </w:r>
    </w:p>
    <w:p w14:paraId="081470CA" w14:textId="6D4224EC" w:rsidR="00372459" w:rsidRDefault="00E67EE9" w:rsidP="00865E68">
      <w:pPr>
        <w:pStyle w:val="Uppgift"/>
        <w:tabs>
          <w:tab w:val="left" w:pos="3119"/>
          <w:tab w:val="left" w:pos="5670"/>
        </w:tabs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755D4AE" wp14:editId="2E5DC941">
            <wp:simplePos x="0" y="0"/>
            <wp:positionH relativeFrom="margin">
              <wp:posOffset>3581400</wp:posOffset>
            </wp:positionH>
            <wp:positionV relativeFrom="paragraph">
              <wp:posOffset>160020</wp:posOffset>
            </wp:positionV>
            <wp:extent cx="542925" cy="597535"/>
            <wp:effectExtent l="0" t="0" r="9525" b="0"/>
            <wp:wrapNone/>
            <wp:docPr id="15007239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07239" name="Bildobjekt 15007239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597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2459">
        <w:tab/>
        <w:t>b)  den näst minsta talet</w:t>
      </w:r>
    </w:p>
    <w:p w14:paraId="4E06A32A" w14:textId="1E4236EF" w:rsidR="00E67EE9" w:rsidRDefault="00E67EE9" w:rsidP="00865E68">
      <w:pPr>
        <w:pStyle w:val="Uppgift"/>
        <w:tabs>
          <w:tab w:val="left" w:pos="3119"/>
          <w:tab w:val="left" w:pos="5670"/>
        </w:tabs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A4F511E" wp14:editId="1F739EB6">
            <wp:simplePos x="0" y="0"/>
            <wp:positionH relativeFrom="column">
              <wp:posOffset>3004820</wp:posOffset>
            </wp:positionH>
            <wp:positionV relativeFrom="paragraph">
              <wp:posOffset>4445</wp:posOffset>
            </wp:positionV>
            <wp:extent cx="571500" cy="624590"/>
            <wp:effectExtent l="0" t="0" r="0" b="4445"/>
            <wp:wrapNone/>
            <wp:docPr id="716232876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232876" name="Bildobjekt 716232876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62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C0B54A" w14:textId="77777777" w:rsidR="00200BF0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Style w:val="Uppgiftssiffra"/>
        </w:rPr>
      </w:pPr>
      <w:r w:rsidRPr="00B311DF">
        <w:rPr>
          <w:rStyle w:val="Uppgiftssiffra"/>
        </w:rPr>
        <w:t xml:space="preserve">  </w:t>
      </w:r>
    </w:p>
    <w:p w14:paraId="2D0E80D7" w14:textId="28D62E73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>5</w:t>
      </w:r>
      <w:r w:rsidRPr="00B311DF">
        <w:rPr>
          <w:szCs w:val="22"/>
        </w:rPr>
        <w:tab/>
      </w:r>
      <w:proofErr w:type="gramStart"/>
      <w:r>
        <w:rPr>
          <w:szCs w:val="22"/>
        </w:rPr>
        <w:t>a)  Vilken</w:t>
      </w:r>
      <w:proofErr w:type="gramEnd"/>
      <w:r>
        <w:rPr>
          <w:szCs w:val="22"/>
        </w:rPr>
        <w:t xml:space="preserve"> är summan om ena termen är 19 och den andra 6?</w:t>
      </w:r>
    </w:p>
    <w:p w14:paraId="20717F5D" w14:textId="77777777" w:rsidR="00372459" w:rsidRPr="00B311DF" w:rsidRDefault="00372459" w:rsidP="00865E68">
      <w:pPr>
        <w:pStyle w:val="Uppgift"/>
        <w:tabs>
          <w:tab w:val="left" w:pos="3119"/>
          <w:tab w:val="left" w:pos="5670"/>
        </w:tabs>
      </w:pPr>
      <w:r>
        <w:tab/>
        <w:t>b)  Vilken är produkten om faktorerna är 9 och 7?</w:t>
      </w:r>
    </w:p>
    <w:p w14:paraId="3D2FE2A9" w14:textId="77777777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6</w:t>
      </w:r>
      <w:r w:rsidRPr="00B311DF">
        <w:rPr>
          <w:szCs w:val="22"/>
        </w:rPr>
        <w:tab/>
      </w:r>
      <w:r>
        <w:rPr>
          <w:szCs w:val="22"/>
        </w:rPr>
        <w:t>Vilket räknesätt ska du använda?</w:t>
      </w:r>
    </w:p>
    <w:p w14:paraId="711738FF" w14:textId="18FE325B" w:rsidR="00372459" w:rsidRDefault="00372459" w:rsidP="00865E68">
      <w:pPr>
        <w:pStyle w:val="Uppgift"/>
        <w:tabs>
          <w:tab w:val="left" w:pos="3119"/>
          <w:tab w:val="left" w:pos="5670"/>
        </w:tabs>
      </w:pPr>
      <w:r>
        <w:tab/>
        <w:t>a)  Du vet vad 5 bullar kostar och ska räkna ut priset på en bulle</w:t>
      </w:r>
      <w:r w:rsidR="00200BF0">
        <w:t>.</w:t>
      </w:r>
    </w:p>
    <w:p w14:paraId="22F2730B" w14:textId="4B7D816F" w:rsidR="00372459" w:rsidRDefault="00372459" w:rsidP="00865E68">
      <w:pPr>
        <w:pStyle w:val="Uppgift"/>
        <w:tabs>
          <w:tab w:val="left" w:pos="3119"/>
          <w:tab w:val="left" w:pos="5670"/>
        </w:tabs>
      </w:pPr>
      <w:r>
        <w:tab/>
        <w:t xml:space="preserve">b)  Du ska </w:t>
      </w:r>
      <w:r w:rsidR="009E6955">
        <w:t>cykla 2 mil</w:t>
      </w:r>
      <w:r>
        <w:t xml:space="preserve"> och undrar hur långt det är kvar efter </w:t>
      </w:r>
      <w:r w:rsidR="009E6955">
        <w:t>13 km</w:t>
      </w:r>
      <w:r>
        <w:t>.</w:t>
      </w:r>
    </w:p>
    <w:p w14:paraId="4A342FC2" w14:textId="77777777" w:rsidR="00372459" w:rsidRPr="00B311DF" w:rsidRDefault="00372459" w:rsidP="00865E68">
      <w:pPr>
        <w:pStyle w:val="Uppgift"/>
        <w:tabs>
          <w:tab w:val="left" w:pos="3119"/>
          <w:tab w:val="left" w:pos="5670"/>
        </w:tabs>
      </w:pPr>
      <w:r>
        <w:tab/>
        <w:t>c)  Du vet vad en banan kostar och ska räkna ut hur mycket tre bananer kostar.</w:t>
      </w:r>
    </w:p>
    <w:p w14:paraId="4F18F93F" w14:textId="77777777" w:rsidR="00372459" w:rsidRPr="00B311DF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rStyle w:val="Uppgiftssiffra"/>
        </w:rPr>
        <w:t xml:space="preserve"> </w:t>
      </w:r>
      <w:r w:rsidRPr="000F249E">
        <w:rPr>
          <w:rStyle w:val="Uppgiftssiffra"/>
        </w:rPr>
        <w:t xml:space="preserve"> </w:t>
      </w:r>
      <w:r w:rsidRPr="00B311DF">
        <w:rPr>
          <w:rStyle w:val="Uppgiftssiffra"/>
        </w:rPr>
        <w:t>7</w:t>
      </w:r>
      <w:r w:rsidRPr="00B311DF">
        <w:tab/>
      </w:r>
      <w:r>
        <w:t>a)  41 – 28</w:t>
      </w:r>
      <w:r>
        <w:tab/>
        <w:t>b)  27 + 7</w:t>
      </w:r>
      <w:r>
        <w:tab/>
        <w:t xml:space="preserve">c)  100 – 12 </w:t>
      </w:r>
    </w:p>
    <w:p w14:paraId="0C1EC294" w14:textId="30C795C4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8</w:t>
      </w:r>
      <w:r w:rsidRPr="00B311DF">
        <w:rPr>
          <w:szCs w:val="22"/>
        </w:rPr>
        <w:tab/>
      </w:r>
      <w:r>
        <w:rPr>
          <w:szCs w:val="22"/>
        </w:rPr>
        <w:t>Hur mycket pengar är det här?</w:t>
      </w:r>
    </w:p>
    <w:p w14:paraId="131B4F55" w14:textId="42212FB5" w:rsidR="00372459" w:rsidRDefault="00DC724A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0BE64609" wp14:editId="24D95661">
            <wp:simplePos x="0" y="0"/>
            <wp:positionH relativeFrom="column">
              <wp:posOffset>594995</wp:posOffset>
            </wp:positionH>
            <wp:positionV relativeFrom="paragraph">
              <wp:posOffset>10160</wp:posOffset>
            </wp:positionV>
            <wp:extent cx="1458000" cy="806400"/>
            <wp:effectExtent l="0" t="0" r="0" b="0"/>
            <wp:wrapNone/>
            <wp:docPr id="736752930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6752930" name="Bildobjekt 736752930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80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13F97F0F" wp14:editId="5543CB41">
            <wp:simplePos x="0" y="0"/>
            <wp:positionH relativeFrom="column">
              <wp:posOffset>2223770</wp:posOffset>
            </wp:positionH>
            <wp:positionV relativeFrom="paragraph">
              <wp:posOffset>10160</wp:posOffset>
            </wp:positionV>
            <wp:extent cx="972000" cy="892800"/>
            <wp:effectExtent l="0" t="0" r="0" b="3175"/>
            <wp:wrapNone/>
            <wp:docPr id="632570652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2570652" name="Bildobjekt 632570652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000" cy="89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0" locked="0" layoutInCell="1" allowOverlap="1" wp14:anchorId="46916FA0" wp14:editId="06D93145">
            <wp:simplePos x="0" y="0"/>
            <wp:positionH relativeFrom="column">
              <wp:posOffset>3890645</wp:posOffset>
            </wp:positionH>
            <wp:positionV relativeFrom="paragraph">
              <wp:posOffset>10160</wp:posOffset>
            </wp:positionV>
            <wp:extent cx="1162800" cy="892800"/>
            <wp:effectExtent l="0" t="0" r="0" b="3175"/>
            <wp:wrapNone/>
            <wp:docPr id="1684166095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4166095" name="Bildobjekt 1684166095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2800" cy="89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2459">
        <w:tab/>
        <w:t>a)</w:t>
      </w:r>
      <w:r w:rsidR="00372459">
        <w:tab/>
      </w:r>
      <w:r w:rsidR="00372459">
        <w:tab/>
        <w:t>b</w:t>
      </w:r>
      <w:r w:rsidR="00200BF0">
        <w:t xml:space="preserve"> b</w:t>
      </w:r>
      <w:r w:rsidR="00372459">
        <w:t>)</w:t>
      </w:r>
      <w:r w:rsidR="00372459">
        <w:tab/>
        <w:t>c)</w:t>
      </w:r>
    </w:p>
    <w:p w14:paraId="7EAFA98D" w14:textId="77777777" w:rsidR="00CB1881" w:rsidRDefault="00CB1881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</w:p>
    <w:p w14:paraId="19BF1FC3" w14:textId="1A6FD586" w:rsidR="00372459" w:rsidRDefault="00CB1881" w:rsidP="00865E68">
      <w:pPr>
        <w:pStyle w:val="Uppgift"/>
        <w:tabs>
          <w:tab w:val="left" w:pos="3119"/>
          <w:tab w:val="left" w:pos="5670"/>
        </w:tabs>
      </w:pPr>
      <w:r>
        <w:tab/>
      </w:r>
      <w:r>
        <w:tab/>
      </w:r>
      <w:r>
        <w:tab/>
      </w:r>
    </w:p>
    <w:p w14:paraId="10271953" w14:textId="14E20F4D" w:rsidR="00DC724A" w:rsidRDefault="00DC724A" w:rsidP="00865E68">
      <w:pPr>
        <w:pStyle w:val="Uppgift"/>
        <w:tabs>
          <w:tab w:val="left" w:pos="3119"/>
          <w:tab w:val="left" w:pos="5670"/>
        </w:tabs>
      </w:pPr>
    </w:p>
    <w:p w14:paraId="07EC1F94" w14:textId="0565EA1D" w:rsidR="00DC724A" w:rsidRDefault="00DC724A" w:rsidP="00865E68">
      <w:pPr>
        <w:pStyle w:val="Uppgift"/>
        <w:tabs>
          <w:tab w:val="left" w:pos="3119"/>
          <w:tab w:val="left" w:pos="5670"/>
        </w:tabs>
      </w:pPr>
      <w:r>
        <w:tab/>
      </w:r>
    </w:p>
    <w:p w14:paraId="24B2A393" w14:textId="77777777" w:rsidR="00372459" w:rsidRPr="00B311DF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0679A">
        <w:rPr>
          <w:rStyle w:val="Uppgiftssiffra"/>
        </w:rPr>
        <w:t xml:space="preserve">  </w:t>
      </w:r>
      <w:r w:rsidRPr="00B311DF">
        <w:rPr>
          <w:rStyle w:val="Uppgiftssiffra"/>
        </w:rPr>
        <w:t>9</w:t>
      </w:r>
      <w:r w:rsidRPr="00B311DF">
        <w:rPr>
          <w:szCs w:val="22"/>
        </w:rPr>
        <w:tab/>
        <w:t xml:space="preserve"> Vilket tal är </w:t>
      </w:r>
      <w:r w:rsidRPr="00B311DF">
        <w:rPr>
          <w:i/>
          <w:szCs w:val="22"/>
        </w:rPr>
        <w:t>x</w:t>
      </w:r>
      <w:r w:rsidRPr="00B311DF">
        <w:rPr>
          <w:szCs w:val="22"/>
        </w:rPr>
        <w:t>?</w:t>
      </w:r>
    </w:p>
    <w:p w14:paraId="7439FAA4" w14:textId="419568B5" w:rsidR="00372459" w:rsidRPr="00372459" w:rsidRDefault="0037245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tab/>
      </w:r>
      <w:r w:rsidRPr="00372459">
        <w:t>a)  </w:t>
      </w:r>
      <w:r w:rsidR="00092B80">
        <w:t>8</w:t>
      </w:r>
      <w:r w:rsidRPr="00372459">
        <w:t xml:space="preserve"> + </w:t>
      </w:r>
      <w:r w:rsidRPr="00372459">
        <w:rPr>
          <w:i/>
        </w:rPr>
        <w:t>x</w:t>
      </w:r>
      <w:r w:rsidRPr="00372459">
        <w:t xml:space="preserve"> = 20</w:t>
      </w:r>
      <w:r w:rsidRPr="00372459">
        <w:tab/>
      </w:r>
      <w:proofErr w:type="gramStart"/>
      <w:r w:rsidRPr="00372459">
        <w:t>b)  </w:t>
      </w:r>
      <w:r w:rsidRPr="00372459">
        <w:rPr>
          <w:i/>
        </w:rPr>
        <w:t>x</w:t>
      </w:r>
      <w:proofErr w:type="gramEnd"/>
      <w:r w:rsidRPr="00372459">
        <w:t xml:space="preserve"> ∙ 8 = 48</w:t>
      </w:r>
      <w:r w:rsidRPr="00372459">
        <w:tab/>
        <w:t xml:space="preserve">c)  </w:t>
      </w:r>
      <w:r w:rsidRPr="003D26C9">
        <w:rPr>
          <w:position w:val="-24"/>
        </w:rPr>
        <w:object w:dxaOrig="340" w:dyaOrig="620" w14:anchorId="51BF8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14" o:title=""/>
          </v:shape>
          <o:OLEObject Type="Embed" ProgID="Equation.DSMT4" ShapeID="_x0000_i1025" DrawAspect="Content" ObjectID="_1760772387" r:id="rId15"/>
        </w:object>
      </w:r>
      <w:r w:rsidRPr="00372459">
        <w:t>  = 4</w:t>
      </w:r>
    </w:p>
    <w:p w14:paraId="6877D3B4" w14:textId="77777777" w:rsidR="0044378D" w:rsidRDefault="0044378D">
      <w:pPr>
        <w:rPr>
          <w:rStyle w:val="Uppgiftssiffra"/>
          <w:rFonts w:eastAsia="Times New Roman" w:cs="Times New Roman"/>
          <w:lang w:val="sv-SE" w:eastAsia="sv-SE"/>
        </w:rPr>
      </w:pPr>
      <w:r>
        <w:rPr>
          <w:rStyle w:val="Uppgiftssiffra"/>
        </w:rPr>
        <w:br w:type="page"/>
      </w:r>
    </w:p>
    <w:p w14:paraId="6F516747" w14:textId="2FD3D9BD" w:rsidR="00372459" w:rsidRDefault="0044378D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1" locked="0" layoutInCell="1" allowOverlap="1" wp14:anchorId="63769EB9" wp14:editId="6D54E5A0">
            <wp:simplePos x="0" y="0"/>
            <wp:positionH relativeFrom="page">
              <wp:align>left</wp:align>
            </wp:positionH>
            <wp:positionV relativeFrom="paragraph">
              <wp:posOffset>-1264920</wp:posOffset>
            </wp:positionV>
            <wp:extent cx="7610475" cy="10734675"/>
            <wp:effectExtent l="0" t="0" r="9525" b="9525"/>
            <wp:wrapNone/>
            <wp:docPr id="935570718" name="Bildobjekt 935570718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2459" w:rsidRPr="00650726">
        <w:rPr>
          <w:rStyle w:val="Uppgiftssiffra"/>
        </w:rPr>
        <w:t>10</w:t>
      </w:r>
      <w:r w:rsidR="00372459" w:rsidRPr="00650726">
        <w:rPr>
          <w:szCs w:val="22"/>
        </w:rPr>
        <w:tab/>
        <w:t>Vilket tal ligger mitt</w:t>
      </w:r>
      <w:r w:rsidR="00372459">
        <w:rPr>
          <w:szCs w:val="22"/>
        </w:rPr>
        <w:t xml:space="preserve"> emellan</w:t>
      </w:r>
    </w:p>
    <w:p w14:paraId="20F3F8D2" w14:textId="086BEF9C" w:rsidR="00372459" w:rsidRDefault="00372459" w:rsidP="0044378D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  <w:t>a)  20 och 50</w:t>
      </w:r>
      <w:r>
        <w:tab/>
      </w:r>
      <w:proofErr w:type="gramStart"/>
      <w:r>
        <w:t>b)  8</w:t>
      </w:r>
      <w:proofErr w:type="gramEnd"/>
      <w:r>
        <w:t xml:space="preserve"> och 18</w:t>
      </w:r>
      <w:r>
        <w:tab/>
        <w:t>c)  10 och 70</w:t>
      </w:r>
    </w:p>
    <w:p w14:paraId="4A9D44AA" w14:textId="77777777" w:rsidR="00372459" w:rsidRPr="00650726" w:rsidRDefault="00372459" w:rsidP="00865E68">
      <w:pPr>
        <w:pStyle w:val="Uppgift"/>
        <w:tabs>
          <w:tab w:val="left" w:pos="3119"/>
          <w:tab w:val="left" w:pos="5670"/>
        </w:tabs>
      </w:pPr>
    </w:p>
    <w:p w14:paraId="0E600654" w14:textId="1375868E" w:rsidR="00372459" w:rsidRP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372459">
        <w:rPr>
          <w:rStyle w:val="Uppgiftssiffra"/>
        </w:rPr>
        <w:t>11</w:t>
      </w:r>
      <w:r w:rsidRPr="00372459">
        <w:rPr>
          <w:szCs w:val="22"/>
        </w:rPr>
        <w:tab/>
        <w:t>Vilket tal saknas?</w:t>
      </w:r>
    </w:p>
    <w:p w14:paraId="14DF6C75" w14:textId="19FB6E51" w:rsidR="00372459" w:rsidRPr="00372459" w:rsidRDefault="00372459" w:rsidP="00865E68">
      <w:pPr>
        <w:pStyle w:val="Uppgift"/>
        <w:tabs>
          <w:tab w:val="left" w:pos="3119"/>
          <w:tab w:val="left" w:pos="5670"/>
        </w:tabs>
      </w:pPr>
      <w:r w:rsidRPr="00372459">
        <w:tab/>
        <w:t xml:space="preserve">a)  30    27    24    </w:t>
      </w:r>
      <w:r w:rsidR="00865E68">
        <w:t>–</w:t>
      </w:r>
      <w:r w:rsidRPr="00372459">
        <w:t>?</w:t>
      </w:r>
      <w:r w:rsidR="00865E68">
        <w:t>–</w:t>
      </w:r>
      <w:r w:rsidRPr="00372459">
        <w:t xml:space="preserve">    18    15</w:t>
      </w:r>
    </w:p>
    <w:p w14:paraId="5A5070DC" w14:textId="2A7792F9" w:rsidR="00372459" w:rsidRDefault="00372459" w:rsidP="00865E68">
      <w:pPr>
        <w:pStyle w:val="Uppgift"/>
        <w:tabs>
          <w:tab w:val="left" w:pos="3119"/>
          <w:tab w:val="left" w:pos="5670"/>
        </w:tabs>
      </w:pPr>
      <w:r w:rsidRPr="00372459">
        <w:tab/>
        <w:t xml:space="preserve">b)  1    2    4    </w:t>
      </w:r>
      <w:r w:rsidR="00560E06">
        <w:t>8</w:t>
      </w:r>
      <w:r w:rsidRPr="00372459">
        <w:t xml:space="preserve">    </w:t>
      </w:r>
      <w:r w:rsidR="00865E68">
        <w:t>–</w:t>
      </w:r>
      <w:r w:rsidR="00865E68" w:rsidRPr="00372459">
        <w:t>?</w:t>
      </w:r>
      <w:r w:rsidR="00865E68">
        <w:t>–</w:t>
      </w:r>
      <w:r w:rsidRPr="00372459">
        <w:t xml:space="preserve">    32    64</w:t>
      </w:r>
    </w:p>
    <w:p w14:paraId="59B44D8B" w14:textId="0C5ACDA8" w:rsidR="00323509" w:rsidRDefault="00372459" w:rsidP="00865E68">
      <w:pPr>
        <w:pStyle w:val="Uppgift"/>
        <w:tabs>
          <w:tab w:val="left" w:pos="3119"/>
          <w:tab w:val="left" w:pos="5670"/>
        </w:tabs>
      </w:pPr>
      <w:r w:rsidRPr="00372459">
        <w:tab/>
        <w:t xml:space="preserve">c)  5    10    20    </w:t>
      </w:r>
      <w:r w:rsidR="00865E68">
        <w:t>–</w:t>
      </w:r>
      <w:r w:rsidR="00865E68" w:rsidRPr="00372459">
        <w:t>?</w:t>
      </w:r>
      <w:r w:rsidR="00865E68">
        <w:t>–</w:t>
      </w:r>
      <w:r w:rsidRPr="00372459">
        <w:t xml:space="preserve">     55    80</w:t>
      </w:r>
    </w:p>
    <w:p w14:paraId="26BAC456" w14:textId="77777777" w:rsidR="00372459" w:rsidRDefault="00372459" w:rsidP="00865E68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>12</w:t>
      </w:r>
      <w:r w:rsidRPr="00B311DF">
        <w:rPr>
          <w:b/>
        </w:rPr>
        <w:tab/>
      </w:r>
      <w:r>
        <w:t>Räkna ut kvot och rest.</w:t>
      </w:r>
    </w:p>
    <w:p w14:paraId="660AE83D" w14:textId="77777777" w:rsidR="00372459" w:rsidRPr="000F2FAB" w:rsidRDefault="00372459" w:rsidP="00865E68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rPr>
          <w:lang w:val="en-US"/>
        </w:rPr>
      </w:pPr>
      <w:r>
        <w:tab/>
      </w:r>
      <w:r w:rsidRPr="000F2FAB">
        <w:rPr>
          <w:lang w:val="en-US"/>
        </w:rPr>
        <w:t xml:space="preserve">a) </w:t>
      </w:r>
      <w:r w:rsidRPr="003D26C9">
        <w:rPr>
          <w:position w:val="-24"/>
        </w:rPr>
        <w:object w:dxaOrig="320" w:dyaOrig="620" w14:anchorId="3B2312D2">
          <v:shape id="_x0000_i1026" type="#_x0000_t75" style="width:15.75pt;height:30.75pt" o:ole="">
            <v:imagedata r:id="rId16" o:title=""/>
          </v:shape>
          <o:OLEObject Type="Embed" ProgID="Equation.DSMT4" ShapeID="_x0000_i1026" DrawAspect="Content" ObjectID="_1760772388" r:id="rId17"/>
        </w:object>
      </w:r>
      <w:r w:rsidRPr="000F2FAB">
        <w:rPr>
          <w:lang w:val="en-US"/>
        </w:rPr>
        <w:tab/>
        <w:t xml:space="preserve">b) </w:t>
      </w:r>
      <w:r w:rsidRPr="003D26C9">
        <w:rPr>
          <w:position w:val="-24"/>
        </w:rPr>
        <w:object w:dxaOrig="340" w:dyaOrig="620" w14:anchorId="4B95CAAB">
          <v:shape id="_x0000_i1027" type="#_x0000_t75" style="width:17.25pt;height:30.75pt" o:ole="">
            <v:imagedata r:id="rId18" o:title=""/>
          </v:shape>
          <o:OLEObject Type="Embed" ProgID="Equation.DSMT4" ShapeID="_x0000_i1027" DrawAspect="Content" ObjectID="_1760772389" r:id="rId19"/>
        </w:object>
      </w:r>
      <w:r w:rsidRPr="000F2FAB">
        <w:rPr>
          <w:lang w:val="en-US"/>
        </w:rPr>
        <w:tab/>
        <w:t xml:space="preserve">c) </w:t>
      </w:r>
      <w:r w:rsidRPr="003D26C9">
        <w:rPr>
          <w:position w:val="-24"/>
        </w:rPr>
        <w:object w:dxaOrig="360" w:dyaOrig="620" w14:anchorId="4C8CEDCB">
          <v:shape id="_x0000_i1028" type="#_x0000_t75" style="width:18pt;height:30.75pt" o:ole="">
            <v:imagedata r:id="rId20" o:title=""/>
          </v:shape>
          <o:OLEObject Type="Embed" ProgID="Equation.DSMT4" ShapeID="_x0000_i1028" DrawAspect="Content" ObjectID="_1760772390" r:id="rId21"/>
        </w:object>
      </w:r>
    </w:p>
    <w:p w14:paraId="6B2D5442" w14:textId="77777777" w:rsidR="00B31EE8" w:rsidRDefault="00B31EE8"/>
    <w:p w14:paraId="745D5810" w14:textId="66DC95CA" w:rsidR="000F2FAB" w:rsidRPr="000F2FAB" w:rsidRDefault="00F03906" w:rsidP="000F2FAB">
      <w:pPr>
        <w:pStyle w:val="RAvsnitt"/>
        <w:rPr>
          <w:lang w:val="en-US"/>
        </w:rPr>
      </w:pPr>
      <w:r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376B6756" wp14:editId="0F8D25CD">
            <wp:simplePos x="0" y="0"/>
            <wp:positionH relativeFrom="page">
              <wp:posOffset>-85725</wp:posOffset>
            </wp:positionH>
            <wp:positionV relativeFrom="paragraph">
              <wp:posOffset>-1257935</wp:posOffset>
            </wp:positionV>
            <wp:extent cx="7610475" cy="10734675"/>
            <wp:effectExtent l="0" t="0" r="9525" b="9525"/>
            <wp:wrapNone/>
            <wp:docPr id="63643599" name="Bildobjekt 63643599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F2FAB">
        <w:rPr>
          <w:lang w:val="en-US"/>
        </w:rPr>
        <w:t>F</w:t>
      </w:r>
      <w:r w:rsidR="000F2FAB" w:rsidRPr="000F2FAB">
        <w:rPr>
          <w:lang w:val="en-US"/>
        </w:rPr>
        <w:t>acit</w:t>
      </w:r>
    </w:p>
    <w:p w14:paraId="21C9AA32" w14:textId="77777777" w:rsidR="00387C17" w:rsidRDefault="00387C17" w:rsidP="000F2FAB">
      <w:pPr>
        <w:pStyle w:val="Uppgiftluftver"/>
        <w:rPr>
          <w:rStyle w:val="Uppgiftssiffra"/>
          <w:lang w:val="en-US"/>
        </w:rPr>
        <w:sectPr w:rsidR="00387C17" w:rsidSect="00865E68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23F2607B" w14:textId="1CF13CF3" w:rsidR="000F2FAB" w:rsidRPr="000F2FAB" w:rsidRDefault="00F55251" w:rsidP="000F2FAB">
      <w:pPr>
        <w:pStyle w:val="Uppgiftluftver"/>
        <w:rPr>
          <w:lang w:val="en-US"/>
        </w:rPr>
      </w:pPr>
      <w:r>
        <w:rPr>
          <w:rStyle w:val="Uppgiftssiffra"/>
          <w:lang w:val="en-US"/>
        </w:rPr>
        <w:t xml:space="preserve"> </w:t>
      </w:r>
      <w:r w:rsidR="000F2FAB" w:rsidRPr="000F2FAB">
        <w:rPr>
          <w:rStyle w:val="Uppgiftssiffra"/>
          <w:lang w:val="en-US"/>
        </w:rPr>
        <w:t xml:space="preserve"> 1</w:t>
      </w:r>
      <w:r w:rsidR="000F2FAB" w:rsidRPr="000F2FAB">
        <w:rPr>
          <w:lang w:val="en-US"/>
        </w:rPr>
        <w:tab/>
        <w:t xml:space="preserve">a) </w:t>
      </w:r>
      <w:r w:rsidR="00BA3489">
        <w:rPr>
          <w:lang w:val="en-US"/>
        </w:rPr>
        <w:t>705</w:t>
      </w:r>
    </w:p>
    <w:p w14:paraId="246C17AA" w14:textId="737FEADC" w:rsidR="000F2FAB" w:rsidRPr="000F2FAB" w:rsidRDefault="000F2FAB" w:rsidP="000F2FAB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BA3489">
        <w:rPr>
          <w:lang w:val="en-US"/>
        </w:rPr>
        <w:t>5 0</w:t>
      </w:r>
      <w:r w:rsidR="002730C8">
        <w:rPr>
          <w:lang w:val="en-US"/>
        </w:rPr>
        <w:t>13</w:t>
      </w:r>
    </w:p>
    <w:p w14:paraId="61D4AB73" w14:textId="6596854A" w:rsidR="000F2FAB" w:rsidRPr="0044378D" w:rsidRDefault="000F2FAB" w:rsidP="000F2FAB">
      <w:pPr>
        <w:pStyle w:val="Rad2"/>
      </w:pPr>
      <w:r w:rsidRPr="000F2FAB">
        <w:rPr>
          <w:rStyle w:val="Uppgiftssiffra"/>
          <w:lang w:val="en-US"/>
        </w:rPr>
        <w:tab/>
      </w:r>
      <w:r w:rsidRPr="0044378D">
        <w:t xml:space="preserve">c) </w:t>
      </w:r>
      <w:r w:rsidR="002730C8" w:rsidRPr="0044378D">
        <w:t>12 200</w:t>
      </w:r>
    </w:p>
    <w:p w14:paraId="54523898" w14:textId="111F2FDF" w:rsidR="000F2FAB" w:rsidRPr="0044378D" w:rsidRDefault="000F2FAB" w:rsidP="00092B80">
      <w:pPr>
        <w:pStyle w:val="Uppgiftluftver"/>
      </w:pPr>
      <w:r w:rsidRPr="0044378D">
        <w:rPr>
          <w:rStyle w:val="Uppgiftssiffra"/>
        </w:rPr>
        <w:t xml:space="preserve">  2</w:t>
      </w:r>
      <w:r w:rsidRPr="0044378D">
        <w:rPr>
          <w:b/>
          <w:bCs/>
        </w:rPr>
        <w:tab/>
      </w:r>
      <w:r w:rsidRPr="0044378D">
        <w:t xml:space="preserve">a) </w:t>
      </w:r>
      <w:r w:rsidR="00092B80" w:rsidRPr="0044378D">
        <w:t>499</w:t>
      </w:r>
    </w:p>
    <w:p w14:paraId="5DEECE36" w14:textId="5653B1EB" w:rsidR="00092B80" w:rsidRPr="0044378D" w:rsidRDefault="00092B80" w:rsidP="00092B80">
      <w:pPr>
        <w:pStyle w:val="Uppgift"/>
      </w:pPr>
      <w:r w:rsidRPr="0044378D">
        <w:tab/>
        <w:t>b) 1 100</w:t>
      </w:r>
    </w:p>
    <w:p w14:paraId="2C5321BD" w14:textId="269AC49B" w:rsidR="00092B80" w:rsidRPr="0044378D" w:rsidRDefault="00092B80" w:rsidP="00092B80">
      <w:pPr>
        <w:pStyle w:val="Uppgift"/>
      </w:pPr>
      <w:r w:rsidRPr="0044378D">
        <w:tab/>
        <w:t>c) 909</w:t>
      </w:r>
    </w:p>
    <w:p w14:paraId="7273131B" w14:textId="136E2DFB" w:rsidR="000F2FAB" w:rsidRPr="0044378D" w:rsidRDefault="000F2FAB" w:rsidP="00092B80">
      <w:pPr>
        <w:pStyle w:val="Uppgiftluftver"/>
      </w:pPr>
      <w:r w:rsidRPr="0044378D">
        <w:rPr>
          <w:rStyle w:val="Uppgiftssiffra"/>
        </w:rPr>
        <w:t xml:space="preserve">  3</w:t>
      </w:r>
      <w:r w:rsidRPr="0044378D">
        <w:rPr>
          <w:b/>
          <w:bCs/>
        </w:rPr>
        <w:tab/>
      </w:r>
      <w:r w:rsidR="00092B80" w:rsidRPr="0044378D">
        <w:t>a) 50</w:t>
      </w:r>
    </w:p>
    <w:p w14:paraId="205246B5" w14:textId="4C2B1549" w:rsidR="00092B80" w:rsidRPr="0044378D" w:rsidRDefault="00092B80" w:rsidP="00092B80">
      <w:pPr>
        <w:pStyle w:val="Uppgift"/>
      </w:pPr>
      <w:r w:rsidRPr="0044378D">
        <w:tab/>
        <w:t>b) 5 000</w:t>
      </w:r>
    </w:p>
    <w:p w14:paraId="63558B74" w14:textId="54D1B865" w:rsidR="00092B80" w:rsidRPr="0044378D" w:rsidRDefault="00092B80" w:rsidP="00092B80">
      <w:pPr>
        <w:pStyle w:val="Uppgift"/>
      </w:pPr>
      <w:r w:rsidRPr="0044378D">
        <w:tab/>
        <w:t>c) 500</w:t>
      </w:r>
    </w:p>
    <w:p w14:paraId="43B0FAA7" w14:textId="47332F6D" w:rsidR="000F2FAB" w:rsidRPr="0044378D" w:rsidRDefault="000F2FAB" w:rsidP="000F2FAB">
      <w:pPr>
        <w:pStyle w:val="Uppgiftluftver"/>
      </w:pPr>
      <w:r w:rsidRPr="0044378D">
        <w:rPr>
          <w:rStyle w:val="Uppgiftssiffra"/>
        </w:rPr>
        <w:t xml:space="preserve">  4</w:t>
      </w:r>
      <w:r w:rsidRPr="0044378D">
        <w:rPr>
          <w:b/>
          <w:bCs/>
        </w:rPr>
        <w:tab/>
      </w:r>
      <w:r w:rsidR="00092B80" w:rsidRPr="0044378D">
        <w:t>a) 9 752</w:t>
      </w:r>
    </w:p>
    <w:p w14:paraId="32D4C4A5" w14:textId="3DEA4A89" w:rsidR="00092B80" w:rsidRPr="00092B80" w:rsidRDefault="00092B80" w:rsidP="00092B80">
      <w:pPr>
        <w:pStyle w:val="Uppgift"/>
        <w:rPr>
          <w:lang w:val="en-US"/>
        </w:rPr>
      </w:pPr>
      <w:r w:rsidRPr="0044378D">
        <w:tab/>
      </w:r>
      <w:r w:rsidRPr="00092B80">
        <w:rPr>
          <w:lang w:val="en-US"/>
        </w:rPr>
        <w:t>b) 2 597</w:t>
      </w:r>
    </w:p>
    <w:p w14:paraId="778CBEA4" w14:textId="3FE51566" w:rsidR="000F2FAB" w:rsidRPr="00092B80" w:rsidRDefault="000F2FAB" w:rsidP="000F2FAB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  <w:t xml:space="preserve">a) </w:t>
      </w:r>
      <w:r w:rsidR="00092B80" w:rsidRPr="00092B80">
        <w:rPr>
          <w:lang w:val="en-US"/>
        </w:rPr>
        <w:t>25</w:t>
      </w:r>
    </w:p>
    <w:p w14:paraId="6D7AA1F2" w14:textId="098142DB" w:rsidR="000F2FAB" w:rsidRPr="00092B80" w:rsidRDefault="000F2FAB" w:rsidP="000F2FAB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092B80" w:rsidRPr="00092B80">
        <w:rPr>
          <w:lang w:val="en-US"/>
        </w:rPr>
        <w:t>63</w:t>
      </w:r>
    </w:p>
    <w:p w14:paraId="66D3090F" w14:textId="6ADE7F7C" w:rsidR="000F2FAB" w:rsidRPr="00092B80" w:rsidRDefault="000F2FAB" w:rsidP="000F2FAB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6</w:t>
      </w:r>
      <w:r w:rsidRPr="00092B80">
        <w:rPr>
          <w:b/>
          <w:bCs/>
          <w:lang w:val="en-US"/>
        </w:rPr>
        <w:tab/>
      </w:r>
      <w:r w:rsidRPr="00092B80">
        <w:rPr>
          <w:lang w:val="en-US"/>
        </w:rPr>
        <w:t xml:space="preserve">a) </w:t>
      </w:r>
      <w:r w:rsidR="00200BF0">
        <w:rPr>
          <w:lang w:val="en-US"/>
        </w:rPr>
        <w:t>Division</w:t>
      </w:r>
    </w:p>
    <w:p w14:paraId="490F827A" w14:textId="74CD9B40" w:rsidR="000F2FAB" w:rsidRPr="00092B80" w:rsidRDefault="000F2FAB" w:rsidP="000F2FAB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200BF0">
        <w:rPr>
          <w:lang w:val="en-US"/>
        </w:rPr>
        <w:t>3Subtraktion</w:t>
      </w:r>
    </w:p>
    <w:p w14:paraId="730D7016" w14:textId="0EC9D2F9" w:rsidR="000F2FAB" w:rsidRDefault="000F2FAB" w:rsidP="000F2FAB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proofErr w:type="spellStart"/>
      <w:r w:rsidR="00200BF0">
        <w:rPr>
          <w:lang w:val="en-US"/>
        </w:rPr>
        <w:t>Multiplikation</w:t>
      </w:r>
      <w:proofErr w:type="spellEnd"/>
    </w:p>
    <w:p w14:paraId="3AC0B931" w14:textId="77777777" w:rsidR="00092B80" w:rsidRPr="0044378D" w:rsidRDefault="000F2FAB" w:rsidP="00092B80">
      <w:pPr>
        <w:pStyle w:val="Uppgiftluftver"/>
        <w:rPr>
          <w:lang w:val="da-DK"/>
        </w:rPr>
      </w:pPr>
      <w:r w:rsidRPr="00092B80">
        <w:rPr>
          <w:rStyle w:val="Uppgiftssiffra"/>
          <w:lang w:val="en-US"/>
        </w:rPr>
        <w:t xml:space="preserve">  </w:t>
      </w:r>
      <w:r w:rsidRPr="0044378D">
        <w:rPr>
          <w:rStyle w:val="Uppgiftssiffra"/>
          <w:lang w:val="da-DK"/>
        </w:rPr>
        <w:t>7</w:t>
      </w:r>
      <w:r w:rsidRPr="0044378D">
        <w:rPr>
          <w:b/>
          <w:bCs/>
          <w:lang w:val="da-DK"/>
        </w:rPr>
        <w:tab/>
      </w:r>
      <w:r w:rsidR="00092B80" w:rsidRPr="0044378D">
        <w:rPr>
          <w:lang w:val="da-DK"/>
        </w:rPr>
        <w:t>a) 13</w:t>
      </w:r>
    </w:p>
    <w:p w14:paraId="0E8D6FC9" w14:textId="77777777" w:rsidR="00092B80" w:rsidRPr="0044378D" w:rsidRDefault="00092B80" w:rsidP="00092B80">
      <w:pPr>
        <w:pStyle w:val="Rad2"/>
        <w:rPr>
          <w:lang w:val="da-DK"/>
        </w:rPr>
      </w:pPr>
      <w:r w:rsidRPr="0044378D">
        <w:rPr>
          <w:rStyle w:val="Uppgiftssiffra"/>
          <w:lang w:val="da-DK"/>
        </w:rPr>
        <w:tab/>
      </w:r>
      <w:r w:rsidRPr="0044378D">
        <w:rPr>
          <w:lang w:val="da-DK"/>
        </w:rPr>
        <w:t>b) 34</w:t>
      </w:r>
    </w:p>
    <w:p w14:paraId="63062378" w14:textId="77777777" w:rsidR="00092B80" w:rsidRPr="0044378D" w:rsidRDefault="00092B80" w:rsidP="00092B80">
      <w:pPr>
        <w:pStyle w:val="Rad2"/>
        <w:rPr>
          <w:lang w:val="da-DK"/>
        </w:rPr>
      </w:pPr>
      <w:r w:rsidRPr="0044378D">
        <w:rPr>
          <w:rStyle w:val="Uppgiftssiffra"/>
          <w:lang w:val="da-DK"/>
        </w:rPr>
        <w:tab/>
      </w:r>
      <w:r w:rsidRPr="0044378D">
        <w:rPr>
          <w:lang w:val="da-DK"/>
        </w:rPr>
        <w:t>c) 88</w:t>
      </w:r>
    </w:p>
    <w:p w14:paraId="72AA958A" w14:textId="537612B9" w:rsidR="00092B80" w:rsidRPr="0044378D" w:rsidRDefault="00387C17" w:rsidP="00092B80">
      <w:pPr>
        <w:pStyle w:val="Uppgiftluftver"/>
        <w:rPr>
          <w:lang w:val="da-DK"/>
        </w:rPr>
      </w:pPr>
      <w:r w:rsidRPr="0044378D">
        <w:rPr>
          <w:rStyle w:val="Uppgiftssiffra"/>
          <w:lang w:val="da-DK"/>
        </w:rPr>
        <w:br w:type="column"/>
      </w:r>
      <w:r w:rsidR="00092B80" w:rsidRPr="0044378D">
        <w:rPr>
          <w:rStyle w:val="Uppgiftssiffra"/>
          <w:lang w:val="da-DK"/>
        </w:rPr>
        <w:t xml:space="preserve">  8</w:t>
      </w:r>
      <w:r w:rsidR="00092B80" w:rsidRPr="0044378D">
        <w:rPr>
          <w:lang w:val="da-DK"/>
        </w:rPr>
        <w:tab/>
        <w:t xml:space="preserve">a) 212 </w:t>
      </w:r>
      <w:proofErr w:type="spellStart"/>
      <w:r w:rsidR="00092B80" w:rsidRPr="0044378D">
        <w:rPr>
          <w:lang w:val="da-DK"/>
        </w:rPr>
        <w:t>kr</w:t>
      </w:r>
      <w:proofErr w:type="spellEnd"/>
    </w:p>
    <w:p w14:paraId="1537B9C2" w14:textId="3588B5FC" w:rsidR="00092B80" w:rsidRPr="0044378D" w:rsidRDefault="00092B80" w:rsidP="00092B80">
      <w:pPr>
        <w:pStyle w:val="Rad2"/>
        <w:rPr>
          <w:lang w:val="da-DK"/>
        </w:rPr>
      </w:pPr>
      <w:r w:rsidRPr="0044378D">
        <w:rPr>
          <w:rStyle w:val="Uppgiftssiffra"/>
          <w:lang w:val="da-DK"/>
        </w:rPr>
        <w:tab/>
      </w:r>
      <w:r w:rsidRPr="0044378D">
        <w:rPr>
          <w:lang w:val="da-DK"/>
        </w:rPr>
        <w:t xml:space="preserve">b) 1 214 </w:t>
      </w:r>
      <w:proofErr w:type="spellStart"/>
      <w:r w:rsidRPr="0044378D">
        <w:rPr>
          <w:lang w:val="da-DK"/>
        </w:rPr>
        <w:t>kr</w:t>
      </w:r>
      <w:proofErr w:type="spellEnd"/>
    </w:p>
    <w:p w14:paraId="15DE0D3D" w14:textId="0B9866DA" w:rsidR="00092B80" w:rsidRPr="0044378D" w:rsidRDefault="00092B80" w:rsidP="00092B80">
      <w:pPr>
        <w:pStyle w:val="Rad2"/>
        <w:rPr>
          <w:lang w:val="da-DK"/>
        </w:rPr>
      </w:pPr>
      <w:r w:rsidRPr="0044378D">
        <w:rPr>
          <w:rStyle w:val="Uppgiftssiffra"/>
          <w:lang w:val="da-DK"/>
        </w:rPr>
        <w:tab/>
      </w:r>
      <w:r w:rsidRPr="0044378D">
        <w:rPr>
          <w:lang w:val="da-DK"/>
        </w:rPr>
        <w:t xml:space="preserve">c) 1 304 </w:t>
      </w:r>
      <w:proofErr w:type="spellStart"/>
      <w:r w:rsidRPr="0044378D">
        <w:rPr>
          <w:lang w:val="da-DK"/>
        </w:rPr>
        <w:t>kr</w:t>
      </w:r>
      <w:proofErr w:type="spellEnd"/>
    </w:p>
    <w:p w14:paraId="7787E812" w14:textId="2EA325CC" w:rsidR="000F2FAB" w:rsidRPr="00705C29" w:rsidRDefault="000F2FAB" w:rsidP="000F2FAB">
      <w:pPr>
        <w:pStyle w:val="Uppgiftluftver"/>
        <w:rPr>
          <w:lang w:val="en-US"/>
        </w:rPr>
      </w:pPr>
      <w:r w:rsidRPr="0044378D">
        <w:rPr>
          <w:rStyle w:val="Uppgiftssiffra"/>
          <w:lang w:val="da-DK"/>
        </w:rPr>
        <w:t xml:space="preserve">  </w:t>
      </w:r>
      <w:r w:rsidRPr="00F002C0">
        <w:rPr>
          <w:rStyle w:val="Uppgiftssiffra"/>
          <w:lang w:val="en-US"/>
        </w:rPr>
        <w:t>9</w:t>
      </w:r>
      <w:r w:rsidRPr="00705C29">
        <w:rPr>
          <w:lang w:val="en-US"/>
        </w:rPr>
        <w:tab/>
        <w:t xml:space="preserve">a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 w:rsidR="00092B80">
        <w:rPr>
          <w:lang w:val="en-US"/>
        </w:rPr>
        <w:t>12</w:t>
      </w:r>
    </w:p>
    <w:p w14:paraId="33DF0156" w14:textId="321AE4C8" w:rsidR="000F2FAB" w:rsidRPr="00705C29" w:rsidRDefault="000F2FAB" w:rsidP="000F2FAB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 w:rsidR="00092B80">
        <w:rPr>
          <w:lang w:val="en-US"/>
        </w:rPr>
        <w:t>6</w:t>
      </w:r>
    </w:p>
    <w:p w14:paraId="0D431165" w14:textId="20C71945" w:rsidR="000F2FAB" w:rsidRPr="00705C29" w:rsidRDefault="000F2FAB" w:rsidP="000F2FAB">
      <w:pPr>
        <w:pStyle w:val="Rad2"/>
        <w:rPr>
          <w:lang w:val="en-US"/>
        </w:rPr>
      </w:pPr>
      <w:r w:rsidRPr="00705C29">
        <w:rPr>
          <w:lang w:val="en-US"/>
        </w:rPr>
        <w:tab/>
        <w:t xml:space="preserve">c) </w:t>
      </w:r>
      <w:r w:rsidRPr="00705C29">
        <w:rPr>
          <w:i/>
          <w:iCs/>
          <w:lang w:val="en-US"/>
        </w:rPr>
        <w:t>x</w:t>
      </w:r>
      <w:r w:rsidRPr="00705C29">
        <w:rPr>
          <w:lang w:val="en-US"/>
        </w:rPr>
        <w:t xml:space="preserve"> = </w:t>
      </w:r>
      <w:r w:rsidR="00092B80">
        <w:rPr>
          <w:lang w:val="en-US"/>
        </w:rPr>
        <w:t>8</w:t>
      </w:r>
    </w:p>
    <w:p w14:paraId="60FEF84D" w14:textId="1B423482" w:rsidR="000F2FAB" w:rsidRPr="00C9325A" w:rsidRDefault="000F2FAB" w:rsidP="000F2FAB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>10</w:t>
      </w:r>
      <w:r w:rsidRPr="00C9325A">
        <w:rPr>
          <w:b/>
          <w:bCs/>
          <w:lang w:val="en-US"/>
        </w:rPr>
        <w:tab/>
      </w:r>
      <w:bookmarkStart w:id="0" w:name="_Hlk149547654"/>
      <w:r w:rsidRPr="00C9325A">
        <w:rPr>
          <w:lang w:val="en-US"/>
        </w:rPr>
        <w:t xml:space="preserve">a) </w:t>
      </w:r>
      <w:r w:rsidR="00092B80">
        <w:rPr>
          <w:lang w:val="en-US"/>
        </w:rPr>
        <w:t>35</w:t>
      </w:r>
    </w:p>
    <w:p w14:paraId="30888D0C" w14:textId="5B0A7063" w:rsidR="000F2FAB" w:rsidRPr="00C9325A" w:rsidRDefault="000F2FAB" w:rsidP="000F2FAB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 w:rsidR="00092B80">
        <w:rPr>
          <w:lang w:val="en-US"/>
        </w:rPr>
        <w:t>13</w:t>
      </w:r>
    </w:p>
    <w:p w14:paraId="0197CE7E" w14:textId="05E1F773" w:rsidR="000F2FAB" w:rsidRPr="00C9325A" w:rsidRDefault="000F2FAB" w:rsidP="000F2FAB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r w:rsidR="00092B80">
        <w:rPr>
          <w:lang w:val="en-US"/>
        </w:rPr>
        <w:t>40</w:t>
      </w:r>
    </w:p>
    <w:bookmarkEnd w:id="0"/>
    <w:p w14:paraId="7702644F" w14:textId="35A31F0A" w:rsidR="00092B80" w:rsidRPr="00C9325A" w:rsidRDefault="000F2FAB" w:rsidP="00092B80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1</w:t>
      </w:r>
      <w:r w:rsidRPr="00C9325A">
        <w:rPr>
          <w:b/>
          <w:bCs/>
          <w:lang w:val="en-US"/>
        </w:rPr>
        <w:tab/>
      </w:r>
      <w:r w:rsidR="00092B80" w:rsidRPr="00C9325A">
        <w:rPr>
          <w:lang w:val="en-US"/>
        </w:rPr>
        <w:t xml:space="preserve">a) </w:t>
      </w:r>
      <w:r w:rsidR="00092B80">
        <w:rPr>
          <w:lang w:val="en-US"/>
        </w:rPr>
        <w:t>21</w:t>
      </w:r>
    </w:p>
    <w:p w14:paraId="31CF2BCD" w14:textId="3A4E38FA" w:rsidR="00092B80" w:rsidRPr="00C9325A" w:rsidRDefault="00092B80" w:rsidP="00092B80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b) </w:t>
      </w:r>
      <w:r>
        <w:rPr>
          <w:lang w:val="en-US"/>
        </w:rPr>
        <w:t>16</w:t>
      </w:r>
    </w:p>
    <w:p w14:paraId="73D0301C" w14:textId="324DD829" w:rsidR="00092B80" w:rsidRPr="00C9325A" w:rsidRDefault="00092B80" w:rsidP="00092B80">
      <w:pPr>
        <w:pStyle w:val="Rad2"/>
        <w:rPr>
          <w:lang w:val="en-US"/>
        </w:rPr>
      </w:pPr>
      <w:r w:rsidRPr="00C9325A">
        <w:rPr>
          <w:lang w:val="en-US"/>
        </w:rPr>
        <w:tab/>
        <w:t xml:space="preserve">c) </w:t>
      </w:r>
      <w:r>
        <w:rPr>
          <w:lang w:val="en-US"/>
        </w:rPr>
        <w:t>35</w:t>
      </w:r>
    </w:p>
    <w:p w14:paraId="334B2F9B" w14:textId="291F512A" w:rsidR="000F2FAB" w:rsidRPr="00C9325A" w:rsidRDefault="000F2FAB" w:rsidP="00092B80">
      <w:pPr>
        <w:pStyle w:val="Uppgiftluftver"/>
        <w:rPr>
          <w:lang w:val="en-US"/>
        </w:rPr>
      </w:pPr>
      <w:r w:rsidRPr="00093655">
        <w:rPr>
          <w:rStyle w:val="Uppgiftssiffra"/>
          <w:lang w:val="en-US"/>
        </w:rPr>
        <w:t>12</w:t>
      </w:r>
      <w:r w:rsidRPr="00C9325A">
        <w:rPr>
          <w:b/>
          <w:bCs/>
          <w:lang w:val="en-US"/>
        </w:rPr>
        <w:tab/>
      </w:r>
      <w:r w:rsidRPr="00C9325A">
        <w:rPr>
          <w:lang w:val="en-US"/>
        </w:rPr>
        <w:t xml:space="preserve">a) </w:t>
      </w:r>
      <w:bookmarkStart w:id="1" w:name="_Hlk149547689"/>
      <w:r w:rsidR="00092B80">
        <w:rPr>
          <w:lang w:val="en-US"/>
        </w:rPr>
        <w:t>Kvot 2, rest 1</w:t>
      </w:r>
      <w:bookmarkEnd w:id="1"/>
    </w:p>
    <w:p w14:paraId="666E25DF" w14:textId="4444EC45" w:rsidR="000F2FAB" w:rsidRPr="00092B80" w:rsidRDefault="000F2FAB" w:rsidP="000F2FAB">
      <w:pPr>
        <w:pStyle w:val="Rad2"/>
        <w:rPr>
          <w:lang w:val="en-US"/>
        </w:rPr>
      </w:pPr>
      <w:r w:rsidRPr="00C9325A">
        <w:rPr>
          <w:b/>
          <w:bCs/>
          <w:lang w:val="en-US"/>
        </w:rPr>
        <w:tab/>
      </w:r>
      <w:r w:rsidRPr="00092B80">
        <w:rPr>
          <w:lang w:val="en-US"/>
        </w:rPr>
        <w:t xml:space="preserve">b) </w:t>
      </w:r>
      <w:r w:rsidR="00092B80">
        <w:rPr>
          <w:lang w:val="en-US"/>
        </w:rPr>
        <w:t>Kvot 4, rest 3</w:t>
      </w:r>
    </w:p>
    <w:p w14:paraId="2AAFD0AD" w14:textId="31DB2378" w:rsidR="000F2FAB" w:rsidRPr="00092B80" w:rsidRDefault="000F2FAB" w:rsidP="000F2FAB">
      <w:pPr>
        <w:pStyle w:val="Rad2"/>
        <w:rPr>
          <w:lang w:val="en-US"/>
        </w:rPr>
      </w:pPr>
      <w:r w:rsidRPr="00092B80">
        <w:rPr>
          <w:lang w:val="en-US"/>
        </w:rPr>
        <w:tab/>
        <w:t xml:space="preserve">c) </w:t>
      </w:r>
      <w:r w:rsidR="00092B80">
        <w:rPr>
          <w:lang w:val="en-US"/>
        </w:rPr>
        <w:t>Kvot 7, rest 5</w:t>
      </w:r>
    </w:p>
    <w:sectPr w:rsidR="000F2FAB" w:rsidRPr="00092B80" w:rsidSect="00387C17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1343332"/>
    <w:multiLevelType w:val="hybridMultilevel"/>
    <w:tmpl w:val="A6348814"/>
    <w:lvl w:ilvl="0" w:tplc="C270DE2A">
      <w:start w:val="1"/>
      <w:numFmt w:val="decimal"/>
      <w:lvlText w:val="%1"/>
      <w:lvlJc w:val="left"/>
      <w:pPr>
        <w:ind w:left="570" w:hanging="405"/>
      </w:pPr>
      <w:rPr>
        <w:rFonts w:ascii="Arial Black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num w:numId="1" w16cid:durableId="9823490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2459"/>
    <w:rsid w:val="00092B80"/>
    <w:rsid w:val="000C3C90"/>
    <w:rsid w:val="000F2FAB"/>
    <w:rsid w:val="00200BF0"/>
    <w:rsid w:val="00204900"/>
    <w:rsid w:val="002730C8"/>
    <w:rsid w:val="00323509"/>
    <w:rsid w:val="00372459"/>
    <w:rsid w:val="00387C17"/>
    <w:rsid w:val="003F710F"/>
    <w:rsid w:val="0044378D"/>
    <w:rsid w:val="00560E06"/>
    <w:rsid w:val="006E75AE"/>
    <w:rsid w:val="008002D2"/>
    <w:rsid w:val="00865E68"/>
    <w:rsid w:val="00977E26"/>
    <w:rsid w:val="00980BFF"/>
    <w:rsid w:val="009E1C2D"/>
    <w:rsid w:val="009E6955"/>
    <w:rsid w:val="00A038F1"/>
    <w:rsid w:val="00A567C9"/>
    <w:rsid w:val="00B00DEA"/>
    <w:rsid w:val="00B01BD6"/>
    <w:rsid w:val="00B31EE8"/>
    <w:rsid w:val="00BA3489"/>
    <w:rsid w:val="00C41A16"/>
    <w:rsid w:val="00CB1881"/>
    <w:rsid w:val="00D47842"/>
    <w:rsid w:val="00DC724A"/>
    <w:rsid w:val="00E67EE9"/>
    <w:rsid w:val="00F03906"/>
    <w:rsid w:val="00F55251"/>
    <w:rsid w:val="00FF6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E60953"/>
  <w15:docId w15:val="{81890D8C-025B-4C64-8D25-DF4F7B850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372459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372459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372459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szCs w:val="24"/>
      <w:lang w:val="sv-SE" w:eastAsia="sv-SE"/>
    </w:rPr>
  </w:style>
  <w:style w:type="character" w:customStyle="1" w:styleId="UppgiftChar">
    <w:name w:val="Uppgift Char"/>
    <w:link w:val="Uppgift"/>
    <w:rsid w:val="00372459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44378D"/>
    <w:pPr>
      <w:tabs>
        <w:tab w:val="clear" w:pos="851"/>
        <w:tab w:val="left" w:pos="567"/>
        <w:tab w:val="right" w:pos="8505"/>
        <w:tab w:val="right" w:pos="9072"/>
      </w:tabs>
      <w:spacing w:before="240"/>
    </w:pPr>
  </w:style>
  <w:style w:type="character" w:customStyle="1" w:styleId="UppgiftluftverChar">
    <w:name w:val="Uppgift luft över Char"/>
    <w:link w:val="Uppgiftluftver"/>
    <w:rsid w:val="0044378D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372459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0F2FAB"/>
    <w:pPr>
      <w:spacing w:before="0"/>
    </w:pPr>
  </w:style>
  <w:style w:type="paragraph" w:styleId="Revision">
    <w:name w:val="Revision"/>
    <w:hidden/>
    <w:uiPriority w:val="99"/>
    <w:semiHidden/>
    <w:rsid w:val="00200BF0"/>
    <w:pPr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8.jpeg"/><Relationship Id="rId18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jpeg"/><Relationship Id="rId12" Type="http://schemas.openxmlformats.org/officeDocument/2006/relationships/image" Target="media/image7.jpe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6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5.jpe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D36FA2-972C-4733-8AF6-2F60C96CC8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nnart Undvall</dc:creator>
  <cp:lastModifiedBy>Björn Magnusson</cp:lastModifiedBy>
  <cp:revision>2</cp:revision>
  <cp:lastPrinted>2023-10-30T07:30:00Z</cp:lastPrinted>
  <dcterms:created xsi:type="dcterms:W3CDTF">2023-11-06T09:40:00Z</dcterms:created>
  <dcterms:modified xsi:type="dcterms:W3CDTF">2023-11-06T09:40:00Z</dcterms:modified>
</cp:coreProperties>
</file>